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6FC8FEB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2496800</wp:posOffset>
            </wp:positionV>
            <wp:extent cx="482600" cy="254000"/>
            <wp:effectExtent l="0" t="0" r="5080" b="5080"/>
            <wp:wrapNone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级高二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9</w:t>
      </w:r>
      <w:r>
        <w:rPr>
          <w:rFonts w:ascii="宋体" w:hAnsi="宋体" w:eastAsia="宋体" w:cs="宋体"/>
          <w:b/>
          <w:color w:val="auto"/>
          <w:sz w:val="32"/>
        </w:rPr>
        <w:t>月月考</w:t>
      </w:r>
    </w:p>
    <w:p w14:paraId="7A995E3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卷</w:t>
      </w:r>
    </w:p>
    <w:p w14:paraId="6F21F47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  </w:t>
      </w:r>
      <w:r>
        <w:rPr>
          <w:rFonts w:ascii="宋体" w:hAnsi="宋体" w:eastAsia="宋体" w:cs="宋体"/>
          <w:b/>
          <w:color w:val="auto"/>
          <w:sz w:val="24"/>
        </w:rPr>
        <w:t>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26D394B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）</w:t>
      </w:r>
    </w:p>
    <w:p w14:paraId="778379C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只有一项符合题目要求。选对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选错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）</w:t>
      </w:r>
    </w:p>
    <w:p w14:paraId="0A90AEF8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，正电荷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只在静电力作用下由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向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做加速运动，而且所受静电力越来越大，那么可以判定，它所在的电场是图中（　　）</w:t>
      </w:r>
    </w:p>
    <w:p w14:paraId="211DAAE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762000" cy="714375"/>
            <wp:effectExtent l="0" t="0" r="0" b="1905"/>
            <wp:docPr id="100003" name="图片 10000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B. </w:t>
      </w:r>
      <w:r>
        <w:drawing>
          <wp:inline distT="0" distB="0" distL="114300" distR="114300">
            <wp:extent cx="857250" cy="590550"/>
            <wp:effectExtent l="0" t="0" r="11430" b="3810"/>
            <wp:docPr id="100005" name="图片 10000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C. </w:t>
      </w:r>
      <w:r>
        <w:drawing>
          <wp:inline distT="0" distB="0" distL="114300" distR="114300">
            <wp:extent cx="695325" cy="638175"/>
            <wp:effectExtent l="0" t="0" r="5715" b="1905"/>
            <wp:docPr id="100007" name="图片 10000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D. </w:t>
      </w:r>
      <w:r>
        <w:drawing>
          <wp:inline distT="0" distB="0" distL="114300" distR="114300">
            <wp:extent cx="781050" cy="704850"/>
            <wp:effectExtent l="0" t="0" r="11430" b="11430"/>
            <wp:docPr id="100009" name="图片 10000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287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真空中两静止点电荷的电荷量分别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它们之间的库仑力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。现保持它们之间的距离不变，将它们的电荷量分别变成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则它们之间库仑力的大小将变为（　　）</w:t>
      </w:r>
    </w:p>
    <w:p w14:paraId="0B3A8CE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</w:p>
    <w:p w14:paraId="5362A4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4cm，</w:t>
      </w:r>
      <w:r>
        <w:rPr>
          <w:rFonts w:ascii="宋体" w:hAnsi="宋体" w:eastAsia="宋体" w:cs="宋体"/>
          <w:color w:val="000000"/>
        </w:rPr>
        <w:t>∠</w:t>
      </w:r>
      <w:r>
        <w:rPr>
          <w:rFonts w:ascii="Times New Roman" w:hAnsi="Times New Roman" w:eastAsia="Times New Roman" w:cs="Times New Roman"/>
          <w:i/>
          <w:color w:val="000000"/>
        </w:rPr>
        <w:t>acb</w:t>
      </w:r>
      <w:r>
        <w:rPr>
          <w:rFonts w:ascii="Times New Roman" w:hAnsi="Times New Roman" w:eastAsia="Times New Roman" w:cs="Times New Roman"/>
          <w:color w:val="000000"/>
        </w:rPr>
        <w:t>＝30°</w:t>
      </w:r>
      <w:r>
        <w:rPr>
          <w:rFonts w:ascii="宋体" w:hAnsi="宋体" w:eastAsia="宋体" w:cs="宋体"/>
          <w:color w:val="000000"/>
        </w:rPr>
        <w:t>．匀强电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169317" name="图片 1169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17" name="图片 116931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场线平行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所在平面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电势分别为</w:t>
      </w:r>
      <w:r>
        <w:rPr>
          <w:rFonts w:ascii="Times New Roman" w:hAnsi="Times New Roman" w:eastAsia="Times New Roman" w:cs="Times New Roman"/>
          <w:color w:val="000000"/>
        </w:rPr>
        <w:t>3V、-1V、3V．</w:t>
      </w:r>
      <w:r>
        <w:rPr>
          <w:rFonts w:ascii="宋体" w:hAnsi="宋体" w:eastAsia="宋体" w:cs="宋体"/>
          <w:color w:val="000000"/>
        </w:rPr>
        <w:t>下列说法中正确的是</w:t>
      </w:r>
      <w:r>
        <w:rPr>
          <w:rFonts w:ascii="Times New Roman" w:hAnsi="Times New Roman" w:eastAsia="Times New Roman" w:cs="Times New Roman"/>
          <w:color w:val="000000"/>
        </w:rPr>
        <w:t>（  ）</w:t>
      </w:r>
    </w:p>
    <w:p w14:paraId="620004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885825"/>
            <wp:effectExtent l="0" t="0" r="1905" b="13335"/>
            <wp:docPr id="100011" name="图片 10001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8B64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场强度的方向沿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方向</w:t>
      </w:r>
    </w:p>
    <w:p w14:paraId="702B83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场强度的大小为</w:t>
      </w:r>
      <w:r>
        <w:rPr>
          <w:rFonts w:ascii="Times New Roman" w:hAnsi="Times New Roman" w:eastAsia="Times New Roman" w:cs="Times New Roman"/>
          <w:color w:val="000000"/>
        </w:rPr>
        <w:t>2 V/cm</w:t>
      </w:r>
    </w:p>
    <w:p w14:paraId="7731D7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势能减少了</w:t>
      </w:r>
      <w:r>
        <w:rPr>
          <w:rFonts w:ascii="Times New Roman" w:hAnsi="Times New Roman" w:eastAsia="Times New Roman" w:cs="Times New Roman"/>
          <w:color w:val="000000"/>
        </w:rPr>
        <w:t>4 eV</w:t>
      </w:r>
    </w:p>
    <w:p w14:paraId="6CF7CE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移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电场力做功为</w:t>
      </w:r>
      <w:r>
        <w:rPr>
          <w:rFonts w:ascii="Times New Roman" w:hAnsi="Times New Roman" w:eastAsia="Times New Roman" w:cs="Times New Roman"/>
          <w:color w:val="000000"/>
        </w:rPr>
        <w:t>4 eV</w:t>
      </w:r>
    </w:p>
    <w:p w14:paraId="77659E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匀强电场场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=100v/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相距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连线与电场线夹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BA</w:t>
      </w:r>
      <w:r>
        <w:rPr>
          <w:rFonts w:ascii="宋体" w:hAnsi="宋体" w:eastAsia="宋体" w:cs="宋体"/>
          <w:color w:val="000000"/>
        </w:rPr>
        <w:t>为（　　）</w:t>
      </w:r>
    </w:p>
    <w:p w14:paraId="14D523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181100"/>
            <wp:effectExtent l="0" t="0" r="9525" b="7620"/>
            <wp:docPr id="100013" name="图片 10001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C74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-10V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V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-5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V</w:t>
      </w:r>
    </w:p>
    <w:p w14:paraId="2ABDA3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一对等量正点电荷连线上的两点（其中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中点）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连线中垂线上的一点。今将一个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再沿直线移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关于此过程下列说法中正确的是（　　）</w:t>
      </w:r>
    </w:p>
    <w:p w14:paraId="25751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8286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C394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势能逐渐减小</w:t>
      </w:r>
    </w:p>
    <w:p w14:paraId="58EC21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电势能逐渐增加</w:t>
      </w:r>
    </w:p>
    <w:p w14:paraId="240069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负点电荷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沿直线移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电势能逐渐减小</w:t>
      </w:r>
    </w:p>
    <w:p w14:paraId="79A278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负点电荷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势能与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电势能相同</w:t>
      </w:r>
    </w:p>
    <w:p w14:paraId="57BF32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静电场中的电场线如图实线所示，带电粒子在电场中仅受静电力作用，其运动轨迹如图中虚线所示，由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62EDB8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828675"/>
            <wp:effectExtent l="0" t="0" r="7620" b="9525"/>
            <wp:docPr id="100017" name="图片 10001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5E15D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粒子必定带负电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动能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动能</w:t>
      </w:r>
    </w:p>
    <w:p w14:paraId="4482C3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加速度大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加速度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粒子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势能小于在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电势能</w:t>
      </w:r>
    </w:p>
    <w:p w14:paraId="7F685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一簇电场线的分布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坐标原点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是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的一个圆周上的四个点，其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则（　　）</w:t>
      </w:r>
    </w:p>
    <w:p w14:paraId="70ABF5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647825"/>
            <wp:effectExtent l="0" t="0" r="0" b="13335"/>
            <wp:docPr id="100019" name="图片 10001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FC6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正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的电势能小于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的电势能</w:t>
      </w:r>
    </w:p>
    <w:p w14:paraId="619674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的电势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电势高</w:t>
      </w:r>
    </w:p>
    <w:p w14:paraId="106F7B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OM</w:t>
      </w:r>
      <w:r>
        <w:rPr>
          <w:rFonts w:ascii="宋体" w:hAnsi="宋体" w:eastAsia="宋体" w:cs="宋体"/>
          <w:color w:val="000000"/>
        </w:rPr>
        <w:t>间的电势差小于</w:t>
      </w:r>
      <w:r>
        <w:rPr>
          <w:rFonts w:ascii="Times New Roman" w:hAnsi="Times New Roman" w:eastAsia="Times New Roman" w:cs="Times New Roman"/>
          <w:i/>
          <w:color w:val="000000"/>
        </w:rPr>
        <w:t>NO</w:t>
      </w:r>
      <w:r>
        <w:rPr>
          <w:rFonts w:ascii="宋体" w:hAnsi="宋体" w:eastAsia="宋体" w:cs="宋体"/>
          <w:color w:val="000000"/>
        </w:rPr>
        <w:t>间的电势差</w:t>
      </w:r>
    </w:p>
    <w:p w14:paraId="6B6E36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将一负电荷由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移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，电场力做负功</w:t>
      </w:r>
    </w:p>
    <w:p w14:paraId="00D5FD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有多项符合题目要求。选对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6</w:t>
      </w:r>
      <w:r>
        <w:rPr>
          <w:rFonts w:ascii="宋体" w:hAnsi="宋体" w:eastAsia="宋体" w:cs="宋体"/>
          <w:b/>
          <w:color w:val="000000"/>
          <w:sz w:val="24"/>
        </w:rPr>
        <w:t>分，选不全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选错不得分。）</w:t>
      </w:r>
    </w:p>
    <w:p w14:paraId="655E32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板间电压为</w:t>
      </w:r>
      <w:r>
        <w:rPr>
          <w:rFonts w:ascii="Times New Roman" w:hAnsi="Times New Roman" w:eastAsia="Times New Roman" w:cs="Times New Roman"/>
          <w:color w:val="000000"/>
        </w:rPr>
        <w:t>600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接地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板带负电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板间距离为</w:t>
      </w:r>
      <w:r>
        <w:rPr>
          <w:rFonts w:ascii="Times New Roman" w:hAnsi="Times New Roman" w:eastAsia="Times New Roman" w:cs="Times New Roman"/>
          <w:color w:val="000000"/>
        </w:rPr>
        <w:t>12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离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4cm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02776B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352550"/>
            <wp:effectExtent l="0" t="0" r="5715" b="3810"/>
            <wp:docPr id="100021" name="图片 10002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94463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qYyUf06IgMPNAx1ODbqMbQ==" type="#_x0000_t75" style="height:13.9pt;width:69.85pt;" o:ole="t" filled="f" o:preferrelative="t" stroked="f" coordsize="21600,21600">
            <v:path/>
            <v:fill on="f" focussize="0,0"/>
            <v:stroke on="f" joinstyle="miter"/>
            <v:imagedata r:id="rId19" o:title="eqId52b45a87bd995a1287b08c82b9c6b83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 qYyUf06IgMPNAx1ODbqMbQ==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21" o:title="eqId9f822727b5f8df594172d13f4b2bdcf6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 qYyUf06IgMPNAx1ODbqMbQ==" type="#_x0000_t75" style="height:13.9pt;width:69.85pt;" o:ole="t" filled="f" o:preferrelative="t" stroked="f" coordsize="21600,21600">
            <v:path/>
            <v:fill on="f" focussize="0,0"/>
            <v:stroke on="f" joinstyle="miter"/>
            <v:imagedata r:id="rId23" o:title="eqId38fc79aa7da5fccb47ca1e1ba888f2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 qYyUf06IgMPNAx1ODbqMbQ==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5" o:title="eqId4567467c4a4d50f541eacafca4a47c7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3D0ADF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具有的电势能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qYyUf06IgMPNAx1ODbqMbQ==" type="#_x0000_t75" style="height:13.9pt;width:42.75pt;" o:ole="t" filled="f" o:preferrelative="t" stroked="f" coordsize="21600,21600">
            <v:path/>
            <v:fill on="f" focussize="0,0"/>
            <v:stroke on="f" joinstyle="miter"/>
            <v:imagedata r:id="rId27" o:title="eqId755987af78114e6ac603910600c725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具有的电势能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qYyUf06IgMPNAx1ODbqMbQ==" type="#_x0000_t75" style="height:13.9pt;width:36pt;" o:ole="t" filled="f" o:preferrelative="t" stroked="f" coordsize="21600,21600">
            <v:path/>
            <v:fill on="f" focussize="0,0"/>
            <v:stroke on="f" joinstyle="miter"/>
            <v:imagedata r:id="rId29" o:title="eqIdbad157bf46828a686685e4ee21f3bf6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p w14:paraId="3E5515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下列说法中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169321" name="图片 1169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21" name="图片 116932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6A15D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个带电体能否看成点电荷，不是看它的尺寸大小，而是看它的形状、大小及电荷分布状况对所研究的问题的影响是否可以忽略不计</w:t>
      </w:r>
    </w:p>
    <w:p w14:paraId="4CFEF3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电荷是一种理想化模型，真正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169315" name="图片 1169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15" name="图片 116931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点电荷是不存在的</w:t>
      </w:r>
    </w:p>
    <w:p w14:paraId="71A154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电荷就是体积和电荷量都很小的带电体</w:t>
      </w:r>
    </w:p>
    <w:p w14:paraId="7A0D51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31" o:spt="75" alt="学科网(www.zxxk.com)--教育资源门户，提供试卷、教案、课件、论文、素材以及各类教学资源下载，还有大量而丰富的教学相关资讯！ qYyUf06IgMPNAx1ODbqMbQ==" type="#_x0000_t75" style="height:32.25pt;width:56.4pt;" o:ole="t" filled="f" o:preferrelative="t" stroked="f" coordsize="21600,21600">
            <v:path/>
            <v:fill on="f" focussize="0,0"/>
            <v:stroke on="f" joinstyle="miter"/>
            <v:imagedata r:id="rId31" o:title="eqIdd8e94151e66db14a573a3c8a522f4b15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当</w:t>
      </w:r>
      <w:r>
        <w:object>
          <v:shape id="_x0000_i1032" o:spt="75" alt="学科网(www.zxxk.com)--教育资源门户，提供试卷、教案、课件、论文、素材以及各类教学资源下载，还有大量而丰富的教学相关资讯！ qYyUf06IgMPNAx1ODbqMbQ==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3" o:title="eqId79928897de1d8945ef87bb5bea1f878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33" o:spt="75" alt="学科网(www.zxxk.com)--教育资源门户，提供试卷、教案、课件、论文、素材以及各类教学资源下载，还有大量而丰富的教学相关资讯！ qYyUf06IgMPNAx1ODbqMbQ==" type="#_x0000_t75" style="height:14.15pt;width:37.85pt;" o:ole="t" filled="f" o:preferrelative="t" stroked="f" coordsize="21600,21600">
            <v:path/>
            <v:fill on="f" focussize="0,0"/>
            <v:stroke on="f" joinstyle="miter"/>
            <v:imagedata r:id="rId35" o:title="eqIdedbb300b23cd231637cd541baca1783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</w:p>
    <w:p w14:paraId="0C5E9A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光滑绝缘的水平面上三个电性未知的带电小球（均可视为点电荷）排成如图所示的一条直线并处于静止状态。已知甲、乙、丙的带电量分别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qYyUf06IgMP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7" o:title="eqId46ca680d9db194f124180e51e891abd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5" o:spt="75" alt="学科网(www.zxxk.com)--教育资源门户，提供试卷、教案、课件、论文、素材以及各类教学资源下载，还有大量而丰富的教学相关资讯！ qYyUf06IgMPNAx1ODbqMbQ==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9" o:title="eqIdc2984789f2885fe412bb8bce416f92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 qYyUf06IgMPNAx1ODbqMbQ==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41" o:title="eqId0e169a53506c9700dd545e61cf500e93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、乙之间的距离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qYyUf06IgMPNAx1ODbqMbQ==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43" o:title="eqIdbf2968618b299ee06c9c964765ebb6c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、丙之间的距离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qYyUf06IgMPNAx1ODbqMbQ==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45" o:title="eqId41f9819f0dbc1754dadfb417b8a04e9a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　　）</w:t>
      </w:r>
    </w:p>
    <w:p w14:paraId="255F55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714375"/>
            <wp:effectExtent l="0" t="0" r="7620" b="1905"/>
            <wp:docPr id="100023" name="图片 10002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A474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每一个小球都受到四个力的作用而处于平衡状态</w:t>
      </w:r>
    </w:p>
    <w:p w14:paraId="6CDDB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乙带负电，则甲、丙可能都带正电也可能都带负电</w:t>
      </w:r>
    </w:p>
    <w:p w14:paraId="3236D2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9" o:spt="75" alt="学科网(www.zxxk.com)--教育资源门户，提供试卷、教案、课件、论文、素材以及各类教学资源下载，还有大量而丰富的教学相关资讯！ qYyUf06IgMPNAx1ODbqMbQ==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8" o:title="eqIdabe51f70804feffcaefea4c9758eec3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040" o:spt="75" alt="学科网(www.zxxk.com)--教育资源门户，提供试卷、教案、课件、论文、素材以及各类教学资源下载，还有大量而丰富的教学相关资讯！ qYyUf06IgMPNAx1ODbqMbQ==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0" o:title="eqId66428e037c8f41ec9294582ba67ce3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1" o:spt="75" alt="学科网(www.zxxk.com)--教育资源门户，提供试卷、教案、课件、论文、素材以及各类教学资源下载，还有大量而丰富的教学相关资讯！ qYyUf06IgMPNAx1ODbqMbQ==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2" o:title="eqId00b556f4eed7a15d216c81b9dea5338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</w:p>
    <w:p w14:paraId="3B4379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个小球带电量之间的关系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qYyUf06IgMPNAx1ODbqMbQ==" type="#_x0000_t75" style="height:21.05pt;width:113.45pt;" o:ole="t" filled="f" o:preferrelative="t" stroked="f" coordsize="21600,21600">
            <v:path/>
            <v:fill on="f" focussize="0,0"/>
            <v:stroke on="f" joinstyle="miter"/>
            <v:imagedata r:id="rId54" o:title="eqId0649597b2b3f38c4660b68cb26079a2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 w14:paraId="08CCA0F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）</w:t>
      </w:r>
    </w:p>
    <w:p w14:paraId="1C961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 w14:paraId="3E77BB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所示为探究影响电荷间相互作用力的因素实验。</w:t>
      </w:r>
    </w:p>
    <w:p w14:paraId="79BF49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3430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D934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一个带正电的物体，把系在丝线上的带正电的小球先后挂在图中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等位置，比较小球在不同位置所受带电体的作用力的大小。使小球处于同一位置，增大（或减小）小球所带的电荷量，比较小球所受的静电力的大小。</w:t>
      </w:r>
    </w:p>
    <w:p w14:paraId="2FB57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图中实验采用的方法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填正确选项前的字母）</w:t>
      </w:r>
    </w:p>
    <w:p w14:paraId="4588B3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理想实验法</w:t>
      </w:r>
      <w:r>
        <w:rPr>
          <w:rFonts w:ascii="Times New Roman" w:hAnsi="Times New Roman" w:eastAsia="Times New Roman" w:cs="Times New Roman"/>
          <w:color w:val="000000"/>
        </w:rPr>
        <w:t xml:space="preserve">     B</w:t>
      </w:r>
      <w:r>
        <w:rPr>
          <w:rFonts w:ascii="宋体" w:hAnsi="宋体" w:eastAsia="宋体" w:cs="宋体"/>
          <w:color w:val="000000"/>
        </w:rPr>
        <w:t>．等效替代法</w:t>
      </w:r>
      <w:r>
        <w:rPr>
          <w:rFonts w:ascii="Times New Roman" w:hAnsi="Times New Roman" w:eastAsia="Times New Roman" w:cs="Times New Roman"/>
          <w:color w:val="000000"/>
        </w:rPr>
        <w:t xml:space="preserve">    C</w:t>
      </w:r>
      <w:r>
        <w:rPr>
          <w:rFonts w:ascii="宋体" w:hAnsi="宋体" w:eastAsia="宋体" w:cs="宋体"/>
          <w:color w:val="000000"/>
        </w:rPr>
        <w:t>．微小量放大法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．控制变量法</w:t>
      </w:r>
    </w:p>
    <w:p w14:paraId="03C270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图中实验可依据下列选项中反映小球受带电体的作用力大小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3459C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电荷间的距离</w:t>
      </w:r>
      <w:r>
        <w:rPr>
          <w:rFonts w:ascii="Times New Roman" w:hAnsi="Times New Roman" w:eastAsia="Times New Roman" w:cs="Times New Roman"/>
          <w:color w:val="000000"/>
        </w:rPr>
        <w:t xml:space="preserve">                B</w:t>
      </w:r>
      <w:r>
        <w:rPr>
          <w:rFonts w:ascii="宋体" w:hAnsi="宋体" w:eastAsia="宋体" w:cs="宋体"/>
          <w:color w:val="000000"/>
        </w:rPr>
        <w:t>．丝线偏离竖直方向的角度</w:t>
      </w:r>
    </w:p>
    <w:p w14:paraId="11DF73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带正电物体的电荷量</w:t>
      </w:r>
      <w:r>
        <w:rPr>
          <w:rFonts w:ascii="Times New Roman" w:hAnsi="Times New Roman" w:eastAsia="Times New Roman" w:cs="Times New Roman"/>
          <w:color w:val="000000"/>
        </w:rPr>
        <w:t xml:space="preserve">          D</w:t>
      </w:r>
      <w:r>
        <w:rPr>
          <w:rFonts w:ascii="宋体" w:hAnsi="宋体" w:eastAsia="宋体" w:cs="宋体"/>
          <w:color w:val="000000"/>
        </w:rPr>
        <w:t>．小球的电荷量</w:t>
      </w:r>
    </w:p>
    <w:p w14:paraId="77CF36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球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位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169313" name="图片 1169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13" name="图片 11693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偏离竖直方向的夹角为</w:t>
      </w:r>
      <w:r>
        <w:object>
          <v:shape id="_x0000_i1043" o:spt="75" alt="学科网(www.zxxk.com)--教育资源门户，提供试卷、教案、课件、论文、素材以及各类教学资源下载，还有大量而丰富的教学相关资讯！ qYyUf06IgMP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" o:title="eqId3a1486450f300f451e711d2238eaca1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带电体受的库仑力大小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73BCE2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研究匀变速直线运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中，某同学得到一条用打点计时器打点的纸带如图所示，在其上取计数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相邻两个计数点之间还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计时点未画出，打点计时器交流电源频率为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。测量得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3.6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.2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3.83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0.44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5</w:t>
      </w:r>
      <w:r>
        <w:rPr>
          <w:rFonts w:ascii="Times New Roman" w:hAnsi="Times New Roman" w:eastAsia="Times New Roman" w:cs="Times New Roman"/>
          <w:color w:val="000000"/>
        </w:rPr>
        <w:t>=28.04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color w:val="000000"/>
          <w:vertAlign w:val="subscript"/>
        </w:rPr>
        <w:t>6</w:t>
      </w:r>
      <w:r>
        <w:rPr>
          <w:rFonts w:ascii="Times New Roman" w:hAnsi="Times New Roman" w:eastAsia="Times New Roman" w:cs="Times New Roman"/>
          <w:color w:val="000000"/>
        </w:rPr>
        <w:t>=36.65cm</w:t>
      </w:r>
      <w:r>
        <w:rPr>
          <w:rFonts w:ascii="宋体" w:hAnsi="宋体" w:eastAsia="宋体" w:cs="宋体"/>
          <w:color w:val="000000"/>
        </w:rPr>
        <w:t>。</w:t>
      </w:r>
    </w:p>
    <w:p w14:paraId="75C325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15240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4B4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打点计时器在打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时纸带运动的速度大小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纸带运动整个过程中加速度大小是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（结果均保留两位有效数字）</w:t>
      </w:r>
    </w:p>
    <w:p w14:paraId="00F18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果交流电源频率实际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1Hz</w:t>
      </w:r>
      <w:r>
        <w:rPr>
          <w:rFonts w:ascii="宋体" w:hAnsi="宋体" w:eastAsia="宋体" w:cs="宋体"/>
          <w:color w:val="000000"/>
        </w:rPr>
        <w:t>，而该同学不知道，则加速度的测量值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（选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于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等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实际值。</w:t>
      </w:r>
    </w:p>
    <w:p w14:paraId="410B96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3 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38 </w:t>
      </w:r>
      <w:r>
        <w:rPr>
          <w:rFonts w:ascii="宋体" w:hAnsi="宋体" w:eastAsia="宋体" w:cs="宋体"/>
          <w:b/>
          <w:color w:val="000000"/>
          <w:sz w:val="24"/>
        </w:rPr>
        <w:t>分。要求写出必要的公式、文字叙述。）</w:t>
      </w:r>
    </w:p>
    <w:p w14:paraId="0C8CCA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根长为</w:t>
      </w:r>
      <w:r>
        <w:object>
          <v:shape id="_x0000_i1044" o:spt="75" alt="学科网(www.zxxk.com)--教育资源门户，提供试卷、教案、课件、论文、素材以及各类教学资源下载，还有大量而丰富的教学相关资讯！ qYyUf06IgMPNAx1ODbqMbQ==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60" o:title="eqId0f85fca60a11e1af2bf50138d0e3fe6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缘细绳吊着一个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小球，静止在水平向右的匀强电场中，场强大小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细绳与竖直方向的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 w14:paraId="484F22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带正电还是负电；</w:t>
      </w:r>
    </w:p>
    <w:p w14:paraId="59E2D6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球受到电场力的大小；</w:t>
      </w:r>
    </w:p>
    <w:p w14:paraId="40D8D7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球质量。</w:t>
      </w:r>
    </w:p>
    <w:p w14:paraId="352EBA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477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9470E">
      <w:pPr>
        <w:spacing w:line="360" w:lineRule="auto"/>
        <w:jc w:val="left"/>
        <w:textAlignment w:val="center"/>
        <w:rPr>
          <w:color w:val="000000"/>
        </w:rPr>
      </w:pPr>
    </w:p>
    <w:p w14:paraId="1DDC8B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竖直放置的光滑半圆弧绝缘细管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，直径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水平；圆心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固定有一点电荷。将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带电量为</w:t>
      </w:r>
      <w:r>
        <w:object>
          <v:shape id="_x0000_i1045" o:spt="75" alt="学科网(www.zxxk.com)--教育资源门户，提供试卷、教案、课件、论文、素材以及各类教学资源下载，还有大量而丰富的教学相关资讯！ qYyUf06IgMPNAx1ODbqMbQ==" type="#_x0000_t75" style="height:13.2pt;width:16.8pt;" o:ole="t" filled="f" o:preferrelative="t" stroked="f" coordsize="21600,21600">
            <v:path/>
            <v:fill on="f" focussize="0,0"/>
            <v:stroke on="f" joinstyle="miter"/>
            <v:imagedata r:id="rId63" o:title="eqId0363d58ecc0cdfbe3464076b8820e01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释放，小球从细管内滑到最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对管壁恰好无压力。已知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 w14:paraId="5A9BF1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速度的大小；</w:t>
      </w:r>
    </w:p>
    <w:p w14:paraId="38F9DB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点电荷的电性及电荷量。</w:t>
      </w:r>
    </w:p>
    <w:p w14:paraId="40AF7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209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854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用轻绳连接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体质量为分别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2k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0.5kg</w:t>
      </w:r>
      <w:r>
        <w:rPr>
          <w:rFonts w:ascii="宋体" w:hAnsi="宋体" w:eastAsia="宋体" w:cs="宋体"/>
          <w:color w:val="000000"/>
        </w:rPr>
        <w:t>，电荷量分别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qYyUf06IgMPNAx1ODbqMbQ==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66" o:title="eqId5b58316eb0c7cd82cda4fb3cc48b3c73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7" o:spt="75" alt="学科网(www.zxxk.com)--教育资源门户，提供试卷、教案、课件、论文、素材以及各类教学资源下载，还有大量而丰富的教学相关资讯！ qYyUf06IgMPNAx1ODbqMbQ==" type="#_x0000_t75" style="height:21.75pt;width:79.5pt;" o:ole="t" filled="f" o:preferrelative="t" stroked="f" coordsize="21600,21600">
            <v:path/>
            <v:fill on="f" focussize="0,0"/>
            <v:stroke on="f" joinstyle="miter"/>
            <v:imagedata r:id="rId68" o:title="eqId546ee6bc5bde0a5b44344dbc06ac3b6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所接触的平台竖直面动摩擦因数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qYyUf06IgMPNAx1ODbqMbQ==" type="#_x0000_t75" style="height:16.1pt;width:38.9pt;" o:ole="t" filled="f" o:preferrelative="t" stroked="f" coordsize="21600,21600">
            <v:path/>
            <v:fill on="f" focussize="0,0"/>
            <v:stroke on="f" joinstyle="miter"/>
            <v:imagedata r:id="rId70" o:title="eqIdced8cbb708a1c7b367d9a14c8eaa691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光滑物体。现锁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使二者静止，再加上水平向左的匀强电场</w:t>
      </w:r>
      <w:r>
        <w:object>
          <v:shape id="_x0000_i1049" o:spt="75" alt="学科网(www.zxxk.com)--教育资源门户，提供试卷、教案、课件、论文、素材以及各类教学资源下载，还有大量而丰富的教学相关资讯！ qYyUf06IgMPNAx1ODbqMbQ==" type="#_x0000_t75" style="height:16.2pt;width:80.4pt;" o:ole="t" filled="f" o:preferrelative="t" stroked="f" coordsize="21600,21600">
            <v:path/>
            <v:fill on="f" focussize="0,0"/>
            <v:stroke on="f" joinstyle="miter"/>
            <v:imagedata r:id="rId72" o:title="eqIda3187c15fffd57bbd2efd228ba3f47cf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时解除锁定。设平台足够长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会碰到滑轮，不计滑轮质量以及与转轴之间摩擦，重力加速度</w:t>
      </w:r>
      <w:r>
        <w:rPr>
          <w:rFonts w:ascii="Times New Roman" w:hAnsi="Times New Roman" w:eastAsia="Times New Roman" w:cs="Times New Roman"/>
          <w:i/>
          <w:color w:val="000000"/>
        </w:rPr>
        <w:t>g=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。</w:t>
      </w:r>
    </w:p>
    <w:p w14:paraId="08ADC3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加上电场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物体的加速度大小；</w:t>
      </w:r>
    </w:p>
    <w:p w14:paraId="6294C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加上电场</w:t>
      </w:r>
      <w:r>
        <w:object>
          <v:shape id="_x0000_i1050" o:spt="75" alt="学科网(www.zxxk.com)--教育资源门户，提供试卷、教案、课件、论文、素材以及各类教学资源下载，还有大量而丰富的教学相关资讯！ qYyUf06IgMP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4" o:title="eqIdbf9a02866e1aa9cb88328524db98c55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电势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169319" name="图片 1169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319" name="图片 116931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变化量。</w:t>
      </w:r>
    </w:p>
    <w:p w14:paraId="39F4B9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4001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qYyUf06IgMP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qYyUf06IgMPNAx1ODbqMbQ==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8D0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44E7440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1681F9A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E6EBDD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4C74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8" Type="http://schemas.openxmlformats.org/officeDocument/2006/relationships/fontTable" Target="fontTable.xml"/><Relationship Id="rId77" Type="http://schemas.openxmlformats.org/officeDocument/2006/relationships/customXml" Target="../customXml/item2.xml"/><Relationship Id="rId76" Type="http://schemas.openxmlformats.org/officeDocument/2006/relationships/customXml" Target="../customXml/item1.xml"/><Relationship Id="rId75" Type="http://schemas.openxmlformats.org/officeDocument/2006/relationships/image" Target="media/image45.png"/><Relationship Id="rId74" Type="http://schemas.openxmlformats.org/officeDocument/2006/relationships/image" Target="media/image44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3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2.wmf"/><Relationship Id="rId7" Type="http://schemas.openxmlformats.org/officeDocument/2006/relationships/image" Target="media/image3.png"/><Relationship Id="rId69" Type="http://schemas.openxmlformats.org/officeDocument/2006/relationships/oleObject" Target="embeddings/oleObject24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3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9.png"/><Relationship Id="rId63" Type="http://schemas.openxmlformats.org/officeDocument/2006/relationships/image" Target="media/image38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7.png"/><Relationship Id="rId60" Type="http://schemas.openxmlformats.org/officeDocument/2006/relationships/image" Target="media/image36.wmf"/><Relationship Id="rId6" Type="http://schemas.openxmlformats.org/officeDocument/2006/relationships/image" Target="media/image2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5.png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3.png"/><Relationship Id="rId54" Type="http://schemas.openxmlformats.org/officeDocument/2006/relationships/image" Target="media/image32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7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8.png"/><Relationship Id="rId45" Type="http://schemas.openxmlformats.org/officeDocument/2006/relationships/image" Target="media/image2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5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4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wmf"/><Relationship Id="rId34" Type="http://schemas.openxmlformats.org/officeDocument/2006/relationships/oleObject" Target="embeddings/oleObject9.bin"/><Relationship Id="rId33" Type="http://schemas.openxmlformats.org/officeDocument/2006/relationships/image" Target="media/image21.wmf"/><Relationship Id="rId32" Type="http://schemas.openxmlformats.org/officeDocument/2006/relationships/oleObject" Target="embeddings/oleObject8.bin"/><Relationship Id="rId31" Type="http://schemas.openxmlformats.org/officeDocument/2006/relationships/image" Target="media/image20.wmf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6.bin"/><Relationship Id="rId27" Type="http://schemas.openxmlformats.org/officeDocument/2006/relationships/image" Target="media/image18.wmf"/><Relationship Id="rId26" Type="http://schemas.openxmlformats.org/officeDocument/2006/relationships/oleObject" Target="embeddings/oleObject5.bin"/><Relationship Id="rId25" Type="http://schemas.openxmlformats.org/officeDocument/2006/relationships/image" Target="media/image17.wmf"/><Relationship Id="rId24" Type="http://schemas.openxmlformats.org/officeDocument/2006/relationships/oleObject" Target="embeddings/oleObject4.bin"/><Relationship Id="rId23" Type="http://schemas.openxmlformats.org/officeDocument/2006/relationships/image" Target="media/image16.wmf"/><Relationship Id="rId22" Type="http://schemas.openxmlformats.org/officeDocument/2006/relationships/oleObject" Target="embeddings/oleObject3.bin"/><Relationship Id="rId21" Type="http://schemas.openxmlformats.org/officeDocument/2006/relationships/image" Target="media/image15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1.bin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248</Words>
  <Characters>1370</Characters>
  <Lines>0</Lines>
  <Paragraphs>0</Paragraphs>
  <TotalTime>5</TotalTime>
  <ScaleCrop>false</ScaleCrop>
  <LinksUpToDate>false</LinksUpToDate>
  <CharactersWithSpaces>1466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7T09:40:00Z</dcterms:created>
  <dc:creator>学科网试题生产平台</dc:creator>
  <dc:description>3857781918081024</dc:description>
  <cp:lastModifiedBy>Admin</cp:lastModifiedBy>
  <dcterms:modified xsi:type="dcterms:W3CDTF">2025-10-10T12:14:5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FF4D6E49EF2246439EAC1D8AE3C280B9_12</vt:lpwstr>
  </property>
</Properties>
</file>